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3C819C" w14:textId="77777777" w:rsidR="009D3014" w:rsidRPr="00240132" w:rsidRDefault="00240132" w:rsidP="009D3014">
      <w:pPr>
        <w:spacing w:line="360" w:lineRule="auto"/>
        <w:rPr>
          <w:b/>
        </w:rPr>
      </w:pPr>
      <w:r>
        <w:rPr>
          <w:b/>
        </w:rPr>
        <w:t>Problem Set</w:t>
      </w:r>
      <w:r w:rsidRPr="00240132">
        <w:rPr>
          <w:b/>
        </w:rPr>
        <w:t xml:space="preserve">: 2                   </w:t>
      </w:r>
      <w:r>
        <w:rPr>
          <w:b/>
        </w:rPr>
        <w:t xml:space="preserve">       </w:t>
      </w:r>
      <w:r w:rsidRPr="00AF7C47">
        <w:rPr>
          <w:b/>
          <w:u w:val="single"/>
        </w:rPr>
        <w:t>Regression Diagnostics</w:t>
      </w:r>
      <w:r w:rsidRPr="00240132">
        <w:rPr>
          <w:b/>
        </w:rPr>
        <w:t xml:space="preserve"> </w:t>
      </w:r>
    </w:p>
    <w:p w14:paraId="48452BBE" w14:textId="77777777" w:rsidR="00240132" w:rsidRPr="00240132" w:rsidRDefault="00240132" w:rsidP="009D3014">
      <w:pPr>
        <w:spacing w:line="360" w:lineRule="auto"/>
        <w:rPr>
          <w:b/>
          <w:u w:val="single"/>
        </w:rPr>
      </w:pPr>
    </w:p>
    <w:p w14:paraId="20ABEB59" w14:textId="77777777" w:rsidR="009D3014" w:rsidRDefault="009D3014" w:rsidP="009D3014">
      <w:pPr>
        <w:spacing w:line="360" w:lineRule="auto"/>
        <w:rPr>
          <w:b/>
        </w:rPr>
      </w:pPr>
    </w:p>
    <w:p w14:paraId="7E706834" w14:textId="77777777" w:rsidR="00470E01" w:rsidRDefault="00470E01" w:rsidP="009D3014">
      <w:pPr>
        <w:pStyle w:val="ListParagraph"/>
        <w:spacing w:line="360" w:lineRule="auto"/>
      </w:pPr>
    </w:p>
    <w:p w14:paraId="395A9FE8" w14:textId="77777777" w:rsidR="009D3014" w:rsidRDefault="009D3014" w:rsidP="009D3014">
      <w:pPr>
        <w:pStyle w:val="ListParagraph"/>
        <w:numPr>
          <w:ilvl w:val="0"/>
          <w:numId w:val="4"/>
        </w:numPr>
        <w:spacing w:after="200" w:line="360" w:lineRule="auto"/>
      </w:pPr>
      <w:r>
        <w:t>The following table gives data on GNP and money supply (M</w:t>
      </w:r>
      <w:r>
        <w:rPr>
          <w:vertAlign w:val="subscript"/>
        </w:rPr>
        <w:t>1</w:t>
      </w:r>
      <w:r>
        <w:t xml:space="preserve">) in millions of dollars for Canada for the period 1970-1984.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948"/>
        <w:gridCol w:w="1842"/>
        <w:gridCol w:w="2552"/>
      </w:tblGrid>
      <w:tr w:rsidR="009D3014" w14:paraId="077D89CD" w14:textId="77777777" w:rsidTr="000A32D8">
        <w:tc>
          <w:tcPr>
            <w:tcW w:w="948" w:type="dxa"/>
          </w:tcPr>
          <w:p w14:paraId="64B55B6C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Year</w:t>
            </w:r>
          </w:p>
        </w:tc>
        <w:tc>
          <w:tcPr>
            <w:tcW w:w="1842" w:type="dxa"/>
          </w:tcPr>
          <w:p w14:paraId="1C813DC4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NP (Y)</w:t>
            </w:r>
          </w:p>
        </w:tc>
        <w:tc>
          <w:tcPr>
            <w:tcW w:w="2552" w:type="dxa"/>
          </w:tcPr>
          <w:p w14:paraId="252B4186" w14:textId="77777777" w:rsidR="009D3014" w:rsidRPr="0054068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oney supply M</w:t>
            </w:r>
            <w:r>
              <w:rPr>
                <w:sz w:val="24"/>
                <w:szCs w:val="24"/>
                <w:vertAlign w:val="subscript"/>
              </w:rPr>
              <w:t>1</w:t>
            </w:r>
            <w:r>
              <w:rPr>
                <w:sz w:val="24"/>
                <w:szCs w:val="24"/>
              </w:rPr>
              <w:t>(X)</w:t>
            </w:r>
          </w:p>
        </w:tc>
      </w:tr>
      <w:tr w:rsidR="009D3014" w14:paraId="53A81F89" w14:textId="77777777" w:rsidTr="000A32D8">
        <w:tc>
          <w:tcPr>
            <w:tcW w:w="948" w:type="dxa"/>
          </w:tcPr>
          <w:p w14:paraId="761C21F6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70</w:t>
            </w:r>
          </w:p>
        </w:tc>
        <w:tc>
          <w:tcPr>
            <w:tcW w:w="1842" w:type="dxa"/>
          </w:tcPr>
          <w:p w14:paraId="304FC5D1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5,685</w:t>
            </w:r>
          </w:p>
        </w:tc>
        <w:tc>
          <w:tcPr>
            <w:tcW w:w="2552" w:type="dxa"/>
          </w:tcPr>
          <w:p w14:paraId="7F64A8AE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,077</w:t>
            </w:r>
          </w:p>
        </w:tc>
      </w:tr>
      <w:tr w:rsidR="009D3014" w14:paraId="1506FBAE" w14:textId="77777777" w:rsidTr="000A32D8">
        <w:tc>
          <w:tcPr>
            <w:tcW w:w="948" w:type="dxa"/>
          </w:tcPr>
          <w:p w14:paraId="73CE9C37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71</w:t>
            </w:r>
          </w:p>
        </w:tc>
        <w:tc>
          <w:tcPr>
            <w:tcW w:w="1842" w:type="dxa"/>
          </w:tcPr>
          <w:p w14:paraId="584BD4D4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4,450</w:t>
            </w:r>
          </w:p>
        </w:tc>
        <w:tc>
          <w:tcPr>
            <w:tcW w:w="2552" w:type="dxa"/>
          </w:tcPr>
          <w:p w14:paraId="7030A3C0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,178</w:t>
            </w:r>
          </w:p>
        </w:tc>
      </w:tr>
      <w:tr w:rsidR="009D3014" w14:paraId="29395109" w14:textId="77777777" w:rsidTr="000A32D8">
        <w:tc>
          <w:tcPr>
            <w:tcW w:w="948" w:type="dxa"/>
          </w:tcPr>
          <w:p w14:paraId="47F210A9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72</w:t>
            </w:r>
          </w:p>
        </w:tc>
        <w:tc>
          <w:tcPr>
            <w:tcW w:w="1842" w:type="dxa"/>
          </w:tcPr>
          <w:p w14:paraId="2C76040E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5,234</w:t>
            </w:r>
          </w:p>
        </w:tc>
        <w:tc>
          <w:tcPr>
            <w:tcW w:w="2552" w:type="dxa"/>
          </w:tcPr>
          <w:p w14:paraId="46864CB3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,626</w:t>
            </w:r>
          </w:p>
        </w:tc>
      </w:tr>
      <w:tr w:rsidR="009D3014" w14:paraId="01A5D12A" w14:textId="77777777" w:rsidTr="000A32D8">
        <w:tc>
          <w:tcPr>
            <w:tcW w:w="948" w:type="dxa"/>
          </w:tcPr>
          <w:p w14:paraId="16E6903A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73</w:t>
            </w:r>
          </w:p>
        </w:tc>
        <w:tc>
          <w:tcPr>
            <w:tcW w:w="1842" w:type="dxa"/>
          </w:tcPr>
          <w:p w14:paraId="2637BF43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3,560</w:t>
            </w:r>
          </w:p>
        </w:tc>
        <w:tc>
          <w:tcPr>
            <w:tcW w:w="2552" w:type="dxa"/>
          </w:tcPr>
          <w:p w14:paraId="43B13E0A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,320</w:t>
            </w:r>
          </w:p>
        </w:tc>
      </w:tr>
      <w:tr w:rsidR="009D3014" w14:paraId="49008C38" w14:textId="77777777" w:rsidTr="000A32D8">
        <w:tc>
          <w:tcPr>
            <w:tcW w:w="948" w:type="dxa"/>
          </w:tcPr>
          <w:p w14:paraId="5155EF54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74</w:t>
            </w:r>
          </w:p>
        </w:tc>
        <w:tc>
          <w:tcPr>
            <w:tcW w:w="1842" w:type="dxa"/>
          </w:tcPr>
          <w:p w14:paraId="68CB56C3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7,528</w:t>
            </w:r>
          </w:p>
        </w:tc>
        <w:tc>
          <w:tcPr>
            <w:tcW w:w="2552" w:type="dxa"/>
          </w:tcPr>
          <w:p w14:paraId="5BCC55B3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,555</w:t>
            </w:r>
          </w:p>
        </w:tc>
      </w:tr>
      <w:tr w:rsidR="009D3014" w14:paraId="5BC9F0D2" w14:textId="77777777" w:rsidTr="000A32D8">
        <w:tc>
          <w:tcPr>
            <w:tcW w:w="948" w:type="dxa"/>
          </w:tcPr>
          <w:p w14:paraId="3510122B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75</w:t>
            </w:r>
          </w:p>
        </w:tc>
        <w:tc>
          <w:tcPr>
            <w:tcW w:w="1842" w:type="dxa"/>
          </w:tcPr>
          <w:p w14:paraId="4495BC95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5,343</w:t>
            </w:r>
          </w:p>
        </w:tc>
        <w:tc>
          <w:tcPr>
            <w:tcW w:w="2552" w:type="dxa"/>
          </w:tcPr>
          <w:p w14:paraId="3F708C7A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,566</w:t>
            </w:r>
          </w:p>
        </w:tc>
      </w:tr>
      <w:tr w:rsidR="009D3014" w14:paraId="6B4C6D5C" w14:textId="77777777" w:rsidTr="000A32D8">
        <w:tc>
          <w:tcPr>
            <w:tcW w:w="948" w:type="dxa"/>
          </w:tcPr>
          <w:p w14:paraId="6D289395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76</w:t>
            </w:r>
          </w:p>
        </w:tc>
        <w:tc>
          <w:tcPr>
            <w:tcW w:w="1842" w:type="dxa"/>
          </w:tcPr>
          <w:p w14:paraId="48B2BF87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1,857</w:t>
            </w:r>
          </w:p>
        </w:tc>
        <w:tc>
          <w:tcPr>
            <w:tcW w:w="2552" w:type="dxa"/>
          </w:tcPr>
          <w:p w14:paraId="0C6A7663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,889</w:t>
            </w:r>
          </w:p>
        </w:tc>
      </w:tr>
      <w:tr w:rsidR="009D3014" w14:paraId="2FDEF8DD" w14:textId="77777777" w:rsidTr="000A32D8">
        <w:tc>
          <w:tcPr>
            <w:tcW w:w="948" w:type="dxa"/>
          </w:tcPr>
          <w:p w14:paraId="6E0C4181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77</w:t>
            </w:r>
          </w:p>
        </w:tc>
        <w:tc>
          <w:tcPr>
            <w:tcW w:w="1842" w:type="dxa"/>
          </w:tcPr>
          <w:p w14:paraId="6739DF08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0,189</w:t>
            </w:r>
          </w:p>
        </w:tc>
        <w:tc>
          <w:tcPr>
            <w:tcW w:w="2552" w:type="dxa"/>
          </w:tcPr>
          <w:p w14:paraId="322E28C6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,381</w:t>
            </w:r>
          </w:p>
        </w:tc>
      </w:tr>
      <w:tr w:rsidR="009D3014" w14:paraId="4DCE1794" w14:textId="77777777" w:rsidTr="000A32D8">
        <w:tc>
          <w:tcPr>
            <w:tcW w:w="948" w:type="dxa"/>
          </w:tcPr>
          <w:p w14:paraId="17FE1453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78</w:t>
            </w:r>
          </w:p>
        </w:tc>
        <w:tc>
          <w:tcPr>
            <w:tcW w:w="1842" w:type="dxa"/>
          </w:tcPr>
          <w:p w14:paraId="095E660F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2,211</w:t>
            </w:r>
          </w:p>
        </w:tc>
        <w:tc>
          <w:tcPr>
            <w:tcW w:w="2552" w:type="dxa"/>
          </w:tcPr>
          <w:p w14:paraId="057DFFE1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,328</w:t>
            </w:r>
          </w:p>
        </w:tc>
      </w:tr>
      <w:tr w:rsidR="009D3014" w14:paraId="5434F377" w14:textId="77777777" w:rsidTr="000A32D8">
        <w:tc>
          <w:tcPr>
            <w:tcW w:w="948" w:type="dxa"/>
          </w:tcPr>
          <w:p w14:paraId="766B757C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79</w:t>
            </w:r>
          </w:p>
        </w:tc>
        <w:tc>
          <w:tcPr>
            <w:tcW w:w="1842" w:type="dxa"/>
          </w:tcPr>
          <w:p w14:paraId="13870565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4,279</w:t>
            </w:r>
          </w:p>
        </w:tc>
        <w:tc>
          <w:tcPr>
            <w:tcW w:w="2552" w:type="dxa"/>
          </w:tcPr>
          <w:p w14:paraId="3DE6A42C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,823</w:t>
            </w:r>
          </w:p>
        </w:tc>
      </w:tr>
      <w:tr w:rsidR="009D3014" w14:paraId="48E7D78E" w14:textId="77777777" w:rsidTr="000A32D8">
        <w:tc>
          <w:tcPr>
            <w:tcW w:w="948" w:type="dxa"/>
          </w:tcPr>
          <w:p w14:paraId="0E6D0103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80</w:t>
            </w:r>
          </w:p>
        </w:tc>
        <w:tc>
          <w:tcPr>
            <w:tcW w:w="1842" w:type="dxa"/>
          </w:tcPr>
          <w:p w14:paraId="06CC8F55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7,556</w:t>
            </w:r>
          </w:p>
        </w:tc>
        <w:tc>
          <w:tcPr>
            <w:tcW w:w="2552" w:type="dxa"/>
          </w:tcPr>
          <w:p w14:paraId="70A36F0A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,254</w:t>
            </w:r>
          </w:p>
        </w:tc>
      </w:tr>
      <w:tr w:rsidR="009D3014" w14:paraId="69593586" w14:textId="77777777" w:rsidTr="000A32D8">
        <w:tc>
          <w:tcPr>
            <w:tcW w:w="948" w:type="dxa"/>
          </w:tcPr>
          <w:p w14:paraId="0145456C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81</w:t>
            </w:r>
          </w:p>
        </w:tc>
        <w:tc>
          <w:tcPr>
            <w:tcW w:w="1842" w:type="dxa"/>
          </w:tcPr>
          <w:p w14:paraId="5984E3C0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39,797</w:t>
            </w:r>
          </w:p>
        </w:tc>
        <w:tc>
          <w:tcPr>
            <w:tcW w:w="2552" w:type="dxa"/>
          </w:tcPr>
          <w:p w14:paraId="5A221A56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,379</w:t>
            </w:r>
          </w:p>
        </w:tc>
      </w:tr>
      <w:tr w:rsidR="009D3014" w14:paraId="233D8BBA" w14:textId="77777777" w:rsidTr="000A32D8">
        <w:tc>
          <w:tcPr>
            <w:tcW w:w="948" w:type="dxa"/>
          </w:tcPr>
          <w:p w14:paraId="1E673F2E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82</w:t>
            </w:r>
          </w:p>
        </w:tc>
        <w:tc>
          <w:tcPr>
            <w:tcW w:w="1842" w:type="dxa"/>
          </w:tcPr>
          <w:p w14:paraId="79EF97F5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8,302</w:t>
            </w:r>
          </w:p>
        </w:tc>
        <w:tc>
          <w:tcPr>
            <w:tcW w:w="2552" w:type="dxa"/>
          </w:tcPr>
          <w:p w14:paraId="77A58072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,541</w:t>
            </w:r>
          </w:p>
        </w:tc>
      </w:tr>
      <w:tr w:rsidR="009D3014" w14:paraId="17EB4A30" w14:textId="77777777" w:rsidTr="000A32D8">
        <w:tc>
          <w:tcPr>
            <w:tcW w:w="948" w:type="dxa"/>
          </w:tcPr>
          <w:p w14:paraId="0B263138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83</w:t>
            </w:r>
          </w:p>
        </w:tc>
        <w:tc>
          <w:tcPr>
            <w:tcW w:w="1842" w:type="dxa"/>
          </w:tcPr>
          <w:p w14:paraId="533AF23B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0,340</w:t>
            </w:r>
          </w:p>
        </w:tc>
        <w:tc>
          <w:tcPr>
            <w:tcW w:w="2552" w:type="dxa"/>
          </w:tcPr>
          <w:p w14:paraId="176BA6D0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,137</w:t>
            </w:r>
          </w:p>
        </w:tc>
      </w:tr>
      <w:tr w:rsidR="009D3014" w14:paraId="6F1A5C66" w14:textId="77777777" w:rsidTr="000A32D8">
        <w:tc>
          <w:tcPr>
            <w:tcW w:w="948" w:type="dxa"/>
          </w:tcPr>
          <w:p w14:paraId="3889D7FF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84</w:t>
            </w:r>
          </w:p>
        </w:tc>
        <w:tc>
          <w:tcPr>
            <w:tcW w:w="1842" w:type="dxa"/>
          </w:tcPr>
          <w:p w14:paraId="1B303332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20,819</w:t>
            </w:r>
          </w:p>
        </w:tc>
        <w:tc>
          <w:tcPr>
            <w:tcW w:w="2552" w:type="dxa"/>
          </w:tcPr>
          <w:p w14:paraId="2328CBAC" w14:textId="77777777" w:rsidR="009D3014" w:rsidRDefault="009D3014" w:rsidP="000A32D8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,798</w:t>
            </w:r>
          </w:p>
        </w:tc>
      </w:tr>
    </w:tbl>
    <w:p w14:paraId="6157A9DE" w14:textId="77777777" w:rsidR="009D3014" w:rsidRDefault="009D3014" w:rsidP="009D3014">
      <w:r w:rsidRPr="00540684">
        <w:t xml:space="preserve">Use </w:t>
      </w:r>
      <w:r w:rsidR="00F60FB1">
        <w:t xml:space="preserve">an appropriate model to the above data </w:t>
      </w:r>
      <w:r w:rsidRPr="00540684">
        <w:t>and comment</w:t>
      </w:r>
      <w:r>
        <w:t xml:space="preserve"> on the results. </w:t>
      </w:r>
    </w:p>
    <w:p w14:paraId="7B1C8A61" w14:textId="77777777" w:rsidR="009D3014" w:rsidRDefault="009D3014" w:rsidP="009D3014"/>
    <w:p w14:paraId="10F59830" w14:textId="77777777" w:rsidR="00470E01" w:rsidRDefault="00470E01" w:rsidP="009D3014"/>
    <w:p w14:paraId="38DC211C" w14:textId="77777777" w:rsidR="009D3014" w:rsidRDefault="009D3014" w:rsidP="009D3014">
      <w:pPr>
        <w:pStyle w:val="ListParagraph"/>
        <w:numPr>
          <w:ilvl w:val="0"/>
          <w:numId w:val="4"/>
        </w:numPr>
        <w:spacing w:after="200" w:line="276" w:lineRule="auto"/>
      </w:pPr>
      <w:r>
        <w:t>You are given the following data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089"/>
        <w:gridCol w:w="993"/>
        <w:gridCol w:w="992"/>
        <w:gridCol w:w="1276"/>
      </w:tblGrid>
      <w:tr w:rsidR="009D3014" w14:paraId="7C0F9E49" w14:textId="77777777" w:rsidTr="000A32D8">
        <w:tc>
          <w:tcPr>
            <w:tcW w:w="1089" w:type="dxa"/>
          </w:tcPr>
          <w:p w14:paraId="6FEF076F" w14:textId="77777777" w:rsidR="009D3014" w:rsidRDefault="009D3014" w:rsidP="000A32D8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Y</w:t>
            </w:r>
          </w:p>
        </w:tc>
        <w:tc>
          <w:tcPr>
            <w:tcW w:w="993" w:type="dxa"/>
          </w:tcPr>
          <w:p w14:paraId="3FFD2C7A" w14:textId="77777777" w:rsidR="009D3014" w:rsidRDefault="009D3014" w:rsidP="000A32D8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</w:t>
            </w:r>
          </w:p>
        </w:tc>
        <w:tc>
          <w:tcPr>
            <w:tcW w:w="992" w:type="dxa"/>
          </w:tcPr>
          <w:p w14:paraId="6EA02799" w14:textId="77777777" w:rsidR="009D3014" w:rsidRDefault="009D3014" w:rsidP="000A32D8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Y</w:t>
            </w:r>
          </w:p>
        </w:tc>
        <w:tc>
          <w:tcPr>
            <w:tcW w:w="1276" w:type="dxa"/>
          </w:tcPr>
          <w:p w14:paraId="111C0C46" w14:textId="77777777" w:rsidR="009D3014" w:rsidRDefault="009D3014" w:rsidP="000A32D8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</w:t>
            </w:r>
          </w:p>
        </w:tc>
      </w:tr>
      <w:tr w:rsidR="009D3014" w14:paraId="62777460" w14:textId="77777777" w:rsidTr="000A32D8">
        <w:tc>
          <w:tcPr>
            <w:tcW w:w="1089" w:type="dxa"/>
          </w:tcPr>
          <w:p w14:paraId="7E3853F2" w14:textId="77777777" w:rsidR="009D3014" w:rsidRDefault="009D3014" w:rsidP="000A32D8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6</w:t>
            </w:r>
          </w:p>
        </w:tc>
        <w:tc>
          <w:tcPr>
            <w:tcW w:w="993" w:type="dxa"/>
          </w:tcPr>
          <w:p w14:paraId="51F96DD0" w14:textId="77777777" w:rsidR="009D3014" w:rsidRDefault="009D3014" w:rsidP="000A32D8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68F6AAFD" w14:textId="77777777" w:rsidR="009D3014" w:rsidRDefault="009D3014" w:rsidP="000A32D8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2</w:t>
            </w:r>
          </w:p>
        </w:tc>
        <w:tc>
          <w:tcPr>
            <w:tcW w:w="1276" w:type="dxa"/>
          </w:tcPr>
          <w:p w14:paraId="5A0A915D" w14:textId="77777777" w:rsidR="009D3014" w:rsidRDefault="009D3014" w:rsidP="000A32D8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</w:t>
            </w:r>
          </w:p>
        </w:tc>
      </w:tr>
      <w:tr w:rsidR="009D3014" w14:paraId="05D67004" w14:textId="77777777" w:rsidTr="000A32D8">
        <w:tc>
          <w:tcPr>
            <w:tcW w:w="1089" w:type="dxa"/>
          </w:tcPr>
          <w:p w14:paraId="1BB86DAE" w14:textId="77777777" w:rsidR="009D3014" w:rsidRDefault="009D3014" w:rsidP="000A32D8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9</w:t>
            </w:r>
          </w:p>
        </w:tc>
        <w:tc>
          <w:tcPr>
            <w:tcW w:w="993" w:type="dxa"/>
          </w:tcPr>
          <w:p w14:paraId="0D5467C8" w14:textId="77777777" w:rsidR="009D3014" w:rsidRDefault="009D3014" w:rsidP="000A32D8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992" w:type="dxa"/>
          </w:tcPr>
          <w:p w14:paraId="7A1E26A4" w14:textId="77777777" w:rsidR="009D3014" w:rsidRDefault="009D3014" w:rsidP="000A32D8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2</w:t>
            </w:r>
          </w:p>
        </w:tc>
        <w:tc>
          <w:tcPr>
            <w:tcW w:w="1276" w:type="dxa"/>
          </w:tcPr>
          <w:p w14:paraId="71BD4A40" w14:textId="77777777" w:rsidR="009D3014" w:rsidRDefault="009D3014" w:rsidP="000A32D8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</w:t>
            </w:r>
          </w:p>
        </w:tc>
      </w:tr>
      <w:tr w:rsidR="009D3014" w14:paraId="2B3F7E8E" w14:textId="77777777" w:rsidTr="000A32D8">
        <w:tc>
          <w:tcPr>
            <w:tcW w:w="1089" w:type="dxa"/>
          </w:tcPr>
          <w:p w14:paraId="0E93F930" w14:textId="77777777" w:rsidR="009D3014" w:rsidRDefault="009D3014" w:rsidP="000A32D8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6</w:t>
            </w:r>
          </w:p>
        </w:tc>
        <w:tc>
          <w:tcPr>
            <w:tcW w:w="993" w:type="dxa"/>
          </w:tcPr>
          <w:p w14:paraId="5DCB4E99" w14:textId="77777777" w:rsidR="009D3014" w:rsidRDefault="009D3014" w:rsidP="000A32D8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992" w:type="dxa"/>
          </w:tcPr>
          <w:p w14:paraId="5B932B35" w14:textId="77777777" w:rsidR="009D3014" w:rsidRDefault="009D3014" w:rsidP="000A32D8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1</w:t>
            </w:r>
          </w:p>
        </w:tc>
        <w:tc>
          <w:tcPr>
            <w:tcW w:w="1276" w:type="dxa"/>
          </w:tcPr>
          <w:p w14:paraId="37ED721C" w14:textId="77777777" w:rsidR="009D3014" w:rsidRDefault="009D3014" w:rsidP="000A32D8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5</w:t>
            </w:r>
          </w:p>
        </w:tc>
      </w:tr>
      <w:tr w:rsidR="009D3014" w14:paraId="385A351E" w14:textId="77777777" w:rsidTr="000A32D8">
        <w:tc>
          <w:tcPr>
            <w:tcW w:w="1089" w:type="dxa"/>
          </w:tcPr>
          <w:p w14:paraId="3DE6D405" w14:textId="77777777" w:rsidR="009D3014" w:rsidRDefault="009D3014" w:rsidP="000A32D8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9</w:t>
            </w:r>
          </w:p>
        </w:tc>
        <w:tc>
          <w:tcPr>
            <w:tcW w:w="993" w:type="dxa"/>
          </w:tcPr>
          <w:p w14:paraId="5B6093C3" w14:textId="77777777" w:rsidR="009D3014" w:rsidRDefault="009D3014" w:rsidP="000A32D8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992" w:type="dxa"/>
          </w:tcPr>
          <w:p w14:paraId="231198C7" w14:textId="77777777" w:rsidR="009D3014" w:rsidRDefault="009D3014" w:rsidP="000A32D8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1</w:t>
            </w:r>
          </w:p>
        </w:tc>
        <w:tc>
          <w:tcPr>
            <w:tcW w:w="1276" w:type="dxa"/>
          </w:tcPr>
          <w:p w14:paraId="751EC436" w14:textId="77777777" w:rsidR="009D3014" w:rsidRDefault="009D3014" w:rsidP="000A32D8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0</w:t>
            </w:r>
          </w:p>
        </w:tc>
      </w:tr>
      <w:tr w:rsidR="009D3014" w14:paraId="5EE2018C" w14:textId="77777777" w:rsidTr="000A32D8">
        <w:tc>
          <w:tcPr>
            <w:tcW w:w="1089" w:type="dxa"/>
          </w:tcPr>
          <w:p w14:paraId="77B49025" w14:textId="77777777" w:rsidR="009D3014" w:rsidRDefault="009D3014" w:rsidP="000A32D8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5</w:t>
            </w:r>
          </w:p>
        </w:tc>
        <w:tc>
          <w:tcPr>
            <w:tcW w:w="993" w:type="dxa"/>
          </w:tcPr>
          <w:p w14:paraId="650AC9E2" w14:textId="77777777" w:rsidR="009D3014" w:rsidRDefault="009D3014" w:rsidP="000A32D8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  <w:tc>
          <w:tcPr>
            <w:tcW w:w="992" w:type="dxa"/>
          </w:tcPr>
          <w:p w14:paraId="69EFD969" w14:textId="77777777" w:rsidR="009D3014" w:rsidRDefault="009D3014" w:rsidP="000A32D8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</w:t>
            </w:r>
          </w:p>
        </w:tc>
        <w:tc>
          <w:tcPr>
            <w:tcW w:w="1276" w:type="dxa"/>
          </w:tcPr>
          <w:p w14:paraId="31748A14" w14:textId="77777777" w:rsidR="009D3014" w:rsidRDefault="009D3014" w:rsidP="000A32D8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</w:tr>
    </w:tbl>
    <w:p w14:paraId="1F62415C" w14:textId="77777777" w:rsidR="009D3014" w:rsidRDefault="009D3014" w:rsidP="009D3014">
      <w:pPr>
        <w:pStyle w:val="ListParagraph"/>
      </w:pPr>
    </w:p>
    <w:p w14:paraId="177236AC" w14:textId="77777777" w:rsidR="00470E01" w:rsidRDefault="00470E01" w:rsidP="009D3014">
      <w:pPr>
        <w:pStyle w:val="ListParagraph"/>
      </w:pPr>
    </w:p>
    <w:p w14:paraId="13A82C92" w14:textId="77777777" w:rsidR="009D3014" w:rsidRDefault="009D3014" w:rsidP="009D3014">
      <w:pPr>
        <w:pStyle w:val="ListParagraph"/>
      </w:pPr>
      <w:r>
        <w:t>Fit the following model to the above data and obtain the usual regression statistics</w:t>
      </w:r>
    </w:p>
    <w:p w14:paraId="35C2867A" w14:textId="77777777" w:rsidR="009D3014" w:rsidRDefault="009D3014" w:rsidP="009D3014">
      <w:pPr>
        <w:pStyle w:val="ListParagraph"/>
      </w:pPr>
      <w:r w:rsidRPr="0087555F">
        <w:rPr>
          <w:position w:val="-32"/>
        </w:rPr>
        <w:object w:dxaOrig="2299" w:dyaOrig="760" w14:anchorId="7095EF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6pt;height:38.4pt" o:ole="">
            <v:imagedata r:id="rId8" o:title=""/>
          </v:shape>
          <o:OLEObject Type="Embed" ProgID="Equation.DSMT4" ShapeID="_x0000_i1025" DrawAspect="Content" ObjectID="_1681894752" r:id="rId9"/>
        </w:object>
      </w:r>
      <w:r>
        <w:t>.</w:t>
      </w:r>
    </w:p>
    <w:p w14:paraId="02ADBAF5" w14:textId="77777777" w:rsidR="00A84AC6" w:rsidRDefault="00A84AC6" w:rsidP="009D3014">
      <w:pPr>
        <w:pStyle w:val="ListParagraph"/>
      </w:pPr>
    </w:p>
    <w:p w14:paraId="5DEA0B2A" w14:textId="77777777" w:rsidR="009D3014" w:rsidRDefault="009D3014" w:rsidP="009D3014">
      <w:pPr>
        <w:pStyle w:val="ListParagraph"/>
        <w:numPr>
          <w:ilvl w:val="0"/>
          <w:numId w:val="4"/>
        </w:numPr>
        <w:spacing w:line="360" w:lineRule="auto"/>
        <w:jc w:val="both"/>
      </w:pPr>
      <w:r>
        <w:t xml:space="preserve">The following table gives the data on stature (x) and sitting height (y) both in cm of each of 15 people of a certain Indian caste. 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88"/>
        <w:gridCol w:w="1080"/>
      </w:tblGrid>
      <w:tr w:rsidR="009D3014" w:rsidRPr="00155E50" w14:paraId="5DCE6EC9" w14:textId="77777777" w:rsidTr="000A32D8">
        <w:tc>
          <w:tcPr>
            <w:tcW w:w="1188" w:type="dxa"/>
          </w:tcPr>
          <w:p w14:paraId="6040220A" w14:textId="77777777" w:rsidR="009D3014" w:rsidRPr="00091081" w:rsidRDefault="009D3014" w:rsidP="00091081">
            <w:pPr>
              <w:spacing w:line="360" w:lineRule="auto"/>
              <w:jc w:val="center"/>
              <w:rPr>
                <w:b/>
                <w:bCs/>
              </w:rPr>
            </w:pPr>
            <w:r w:rsidRPr="00091081">
              <w:rPr>
                <w:b/>
                <w:bCs/>
              </w:rPr>
              <w:t>x</w:t>
            </w:r>
          </w:p>
        </w:tc>
        <w:tc>
          <w:tcPr>
            <w:tcW w:w="1080" w:type="dxa"/>
          </w:tcPr>
          <w:p w14:paraId="1766CCE0" w14:textId="77777777" w:rsidR="009D3014" w:rsidRPr="00091081" w:rsidRDefault="009D3014" w:rsidP="00091081">
            <w:pPr>
              <w:spacing w:line="360" w:lineRule="auto"/>
              <w:jc w:val="center"/>
              <w:rPr>
                <w:b/>
                <w:bCs/>
              </w:rPr>
            </w:pPr>
            <w:r w:rsidRPr="00091081">
              <w:rPr>
                <w:b/>
                <w:bCs/>
              </w:rPr>
              <w:t>y</w:t>
            </w:r>
          </w:p>
        </w:tc>
      </w:tr>
      <w:tr w:rsidR="009D3014" w:rsidRPr="00155E50" w14:paraId="0E567597" w14:textId="77777777" w:rsidTr="000A32D8">
        <w:trPr>
          <w:trHeight w:val="6271"/>
        </w:trPr>
        <w:tc>
          <w:tcPr>
            <w:tcW w:w="1188" w:type="dxa"/>
          </w:tcPr>
          <w:p w14:paraId="537D04D0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172.8</w:t>
            </w:r>
          </w:p>
          <w:p w14:paraId="7E2E79B3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166.0</w:t>
            </w:r>
          </w:p>
          <w:p w14:paraId="57FFB592" w14:textId="77777777" w:rsidR="009D3014" w:rsidRPr="00155E50" w:rsidRDefault="009D3014" w:rsidP="00091081">
            <w:pPr>
              <w:spacing w:line="360" w:lineRule="auto"/>
              <w:jc w:val="center"/>
            </w:pPr>
            <w:r>
              <w:t>199.9</w:t>
            </w:r>
          </w:p>
          <w:p w14:paraId="07E59176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164.4</w:t>
            </w:r>
          </w:p>
          <w:p w14:paraId="0D0A132B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168.8</w:t>
            </w:r>
          </w:p>
          <w:p w14:paraId="568E0E0B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165.2</w:t>
            </w:r>
          </w:p>
          <w:p w14:paraId="22BDA965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170.0</w:t>
            </w:r>
          </w:p>
          <w:p w14:paraId="611842A9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163.5</w:t>
            </w:r>
          </w:p>
          <w:p w14:paraId="7AC2255B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169.4</w:t>
            </w:r>
          </w:p>
          <w:p w14:paraId="05201DB5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167.8</w:t>
            </w:r>
          </w:p>
          <w:p w14:paraId="3C204FCB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160.3</w:t>
            </w:r>
          </w:p>
          <w:p w14:paraId="3EA1EA93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164.4</w:t>
            </w:r>
          </w:p>
          <w:p w14:paraId="64B0DC59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161.2</w:t>
            </w:r>
          </w:p>
          <w:p w14:paraId="70021F17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164.0</w:t>
            </w:r>
          </w:p>
          <w:p w14:paraId="1C6FB09D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159.1</w:t>
            </w:r>
          </w:p>
        </w:tc>
        <w:tc>
          <w:tcPr>
            <w:tcW w:w="1080" w:type="dxa"/>
          </w:tcPr>
          <w:p w14:paraId="03D7493C" w14:textId="77777777" w:rsidR="009D3014" w:rsidRPr="00155E50" w:rsidRDefault="009D3014" w:rsidP="00091081">
            <w:pPr>
              <w:spacing w:line="360" w:lineRule="auto"/>
              <w:jc w:val="center"/>
            </w:pPr>
            <w:r>
              <w:t>100</w:t>
            </w:r>
            <w:r w:rsidRPr="00155E50">
              <w:t>.9</w:t>
            </w:r>
          </w:p>
          <w:p w14:paraId="7521403C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83.6</w:t>
            </w:r>
          </w:p>
          <w:p w14:paraId="17AA3BE7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81.3</w:t>
            </w:r>
          </w:p>
          <w:p w14:paraId="78C8DB5D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85.4</w:t>
            </w:r>
          </w:p>
          <w:p w14:paraId="4C9485CE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83.9</w:t>
            </w:r>
          </w:p>
          <w:p w14:paraId="78DE15F6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81.1</w:t>
            </w:r>
          </w:p>
          <w:p w14:paraId="7AFD6E4F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84.9</w:t>
            </w:r>
          </w:p>
          <w:p w14:paraId="677DB4EC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81.1</w:t>
            </w:r>
          </w:p>
          <w:p w14:paraId="5C92B50C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84.9</w:t>
            </w:r>
          </w:p>
          <w:p w14:paraId="03387C1C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82.7</w:t>
            </w:r>
          </w:p>
          <w:p w14:paraId="28FDDD1E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78.1</w:t>
            </w:r>
          </w:p>
          <w:p w14:paraId="2E18A26A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85.4</w:t>
            </w:r>
          </w:p>
          <w:p w14:paraId="021B972D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81.7</w:t>
            </w:r>
          </w:p>
          <w:p w14:paraId="77834494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80.9</w:t>
            </w:r>
          </w:p>
          <w:p w14:paraId="01EADA8E" w14:textId="77777777" w:rsidR="009D3014" w:rsidRPr="00155E50" w:rsidRDefault="009D3014" w:rsidP="00091081">
            <w:pPr>
              <w:spacing w:line="360" w:lineRule="auto"/>
              <w:jc w:val="center"/>
            </w:pPr>
            <w:r w:rsidRPr="00155E50">
              <w:t>79.6</w:t>
            </w:r>
          </w:p>
          <w:p w14:paraId="29CF3CA6" w14:textId="77777777" w:rsidR="009D3014" w:rsidRPr="00155E50" w:rsidRDefault="009D3014" w:rsidP="00091081">
            <w:pPr>
              <w:spacing w:line="360" w:lineRule="auto"/>
              <w:jc w:val="center"/>
            </w:pPr>
          </w:p>
        </w:tc>
      </w:tr>
    </w:tbl>
    <w:p w14:paraId="25E9DEB3" w14:textId="77777777" w:rsidR="009D3014" w:rsidRDefault="009D3014" w:rsidP="009D3014"/>
    <w:p w14:paraId="18113F63" w14:textId="77777777" w:rsidR="009D3014" w:rsidRDefault="009D3014" w:rsidP="009D3014">
      <w:pPr>
        <w:pStyle w:val="ListParagraph"/>
        <w:numPr>
          <w:ilvl w:val="0"/>
          <w:numId w:val="1"/>
        </w:numPr>
        <w:spacing w:line="360" w:lineRule="auto"/>
        <w:jc w:val="both"/>
      </w:pPr>
      <w:r>
        <w:t>Draw the scatter plot of y versus x. Do you find anything unusual in the scatter plot?</w:t>
      </w:r>
    </w:p>
    <w:p w14:paraId="68B981F1" w14:textId="77777777" w:rsidR="009D3014" w:rsidRDefault="009D3014" w:rsidP="009D3014">
      <w:pPr>
        <w:pStyle w:val="ListParagraph"/>
        <w:numPr>
          <w:ilvl w:val="0"/>
          <w:numId w:val="1"/>
        </w:numPr>
        <w:spacing w:line="360" w:lineRule="auto"/>
        <w:jc w:val="both"/>
      </w:pPr>
      <w:r>
        <w:t>Fit a linear regression equation of y on x and comment on the fit from the value of r</w:t>
      </w:r>
      <w:r>
        <w:rPr>
          <w:vertAlign w:val="superscript"/>
        </w:rPr>
        <w:t>2</w:t>
      </w:r>
      <w:r>
        <w:t>.</w:t>
      </w:r>
    </w:p>
    <w:p w14:paraId="2FBAF79B" w14:textId="77777777" w:rsidR="009D3014" w:rsidRDefault="009D3014" w:rsidP="009D3014">
      <w:pPr>
        <w:pStyle w:val="ListParagraph"/>
        <w:numPr>
          <w:ilvl w:val="0"/>
          <w:numId w:val="1"/>
        </w:numPr>
        <w:spacing w:line="360" w:lineRule="auto"/>
        <w:jc w:val="both"/>
      </w:pPr>
      <w:r>
        <w:t>Compute the standardized residuals and plot those against x. Interpret the graph.</w:t>
      </w:r>
    </w:p>
    <w:p w14:paraId="32B9D538" w14:textId="77777777" w:rsidR="009D3014" w:rsidRDefault="009D3014" w:rsidP="009D3014">
      <w:pPr>
        <w:pStyle w:val="ListParagraph"/>
        <w:numPr>
          <w:ilvl w:val="0"/>
          <w:numId w:val="1"/>
        </w:numPr>
        <w:spacing w:line="360" w:lineRule="auto"/>
        <w:jc w:val="both"/>
      </w:pPr>
      <w:r>
        <w:t xml:space="preserve">Indicate if there is any outlier in the data? </w:t>
      </w:r>
    </w:p>
    <w:p w14:paraId="1E358C01" w14:textId="77777777" w:rsidR="009D3014" w:rsidRDefault="009D3014" w:rsidP="009D3014">
      <w:pPr>
        <w:pStyle w:val="ListParagraph"/>
        <w:numPr>
          <w:ilvl w:val="0"/>
          <w:numId w:val="1"/>
        </w:numPr>
        <w:spacing w:line="360" w:lineRule="auto"/>
        <w:jc w:val="both"/>
      </w:pPr>
      <w:r>
        <w:t>Compute the leverages and identify if there is any potential leverage point.</w:t>
      </w:r>
    </w:p>
    <w:p w14:paraId="0748C0DB" w14:textId="77777777" w:rsidR="009D3014" w:rsidRDefault="009D3014" w:rsidP="009D3014">
      <w:pPr>
        <w:pStyle w:val="ListParagraph"/>
        <w:numPr>
          <w:ilvl w:val="0"/>
          <w:numId w:val="1"/>
        </w:numPr>
        <w:spacing w:line="360" w:lineRule="auto"/>
        <w:jc w:val="both"/>
      </w:pPr>
      <w:r>
        <w:t>Compute Cook’s distance and indicate if there is any influential point.</w:t>
      </w:r>
    </w:p>
    <w:p w14:paraId="0D1B57C5" w14:textId="77777777" w:rsidR="009D3014" w:rsidRDefault="009D3014" w:rsidP="009D3014">
      <w:pPr>
        <w:pStyle w:val="ListParagraph"/>
        <w:spacing w:line="360" w:lineRule="auto"/>
        <w:ind w:left="1080"/>
        <w:jc w:val="both"/>
      </w:pPr>
    </w:p>
    <w:p w14:paraId="6D02DB9C" w14:textId="77777777" w:rsidR="009D3014" w:rsidRDefault="009D3014" w:rsidP="009D3014">
      <w:pPr>
        <w:pStyle w:val="ListParagraph"/>
      </w:pPr>
    </w:p>
    <w:p w14:paraId="21AFCE9C" w14:textId="77777777" w:rsidR="004B5B45" w:rsidRPr="009D3014" w:rsidRDefault="004B5B45" w:rsidP="009D3014">
      <w:pPr>
        <w:spacing w:after="200" w:line="276" w:lineRule="auto"/>
        <w:jc w:val="both"/>
        <w:rPr>
          <w:lang w:val="en-IN"/>
        </w:rPr>
      </w:pPr>
    </w:p>
    <w:sectPr w:rsidR="004B5B45" w:rsidRPr="009D3014" w:rsidSect="004E5454">
      <w:pgSz w:w="11906" w:h="16838"/>
      <w:pgMar w:top="1440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4D637B"/>
    <w:multiLevelType w:val="hybridMultilevel"/>
    <w:tmpl w:val="F5A434E8"/>
    <w:lvl w:ilvl="0" w:tplc="217E44C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2C6C5B"/>
    <w:multiLevelType w:val="hybridMultilevel"/>
    <w:tmpl w:val="45AC30C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3407B09"/>
    <w:multiLevelType w:val="hybridMultilevel"/>
    <w:tmpl w:val="906AAF6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EEF658A"/>
    <w:multiLevelType w:val="hybridMultilevel"/>
    <w:tmpl w:val="CF44FFA6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E5454"/>
    <w:rsid w:val="00091081"/>
    <w:rsid w:val="00240132"/>
    <w:rsid w:val="00470E01"/>
    <w:rsid w:val="004B5B45"/>
    <w:rsid w:val="004E5454"/>
    <w:rsid w:val="004F201B"/>
    <w:rsid w:val="008470F2"/>
    <w:rsid w:val="009D3014"/>
    <w:rsid w:val="00A84AC6"/>
    <w:rsid w:val="00AF7C47"/>
    <w:rsid w:val="00C92921"/>
    <w:rsid w:val="00D108AE"/>
    <w:rsid w:val="00F60FB1"/>
    <w:rsid w:val="00FA1F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8F3AFC"/>
  <w15:docId w15:val="{703CA737-8B42-424A-AF6C-B6B67A8D2D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E545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5454"/>
    <w:pPr>
      <w:ind w:left="720"/>
      <w:contextualSpacing/>
    </w:pPr>
  </w:style>
  <w:style w:type="table" w:styleId="TableGrid">
    <w:name w:val="Table Grid"/>
    <w:basedOn w:val="TableNormal"/>
    <w:uiPriority w:val="59"/>
    <w:rsid w:val="009D3014"/>
    <w:pPr>
      <w:spacing w:after="0" w:line="240" w:lineRule="auto"/>
    </w:pPr>
    <w:rPr>
      <w:lang w:val="en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theme" Target="theme/theme1.xml"/><Relationship Id="rId5" Type="http://schemas.openxmlformats.org/officeDocument/2006/relationships/styles" Target="styles.xml"/><Relationship Id="rId10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C847290B44280479704EF7ADE5B4517" ma:contentTypeVersion="3" ma:contentTypeDescription="Create a new document." ma:contentTypeScope="" ma:versionID="182dbc80df69d4e0df6ca59b81eae0db">
  <xsd:schema xmlns:xsd="http://www.w3.org/2001/XMLSchema" xmlns:xs="http://www.w3.org/2001/XMLSchema" xmlns:p="http://schemas.microsoft.com/office/2006/metadata/properties" xmlns:ns2="c8ef0a62-40b5-4d25-afde-1d26b508c438" targetNamespace="http://schemas.microsoft.com/office/2006/metadata/properties" ma:root="true" ma:fieldsID="38ffb7e66304c55da5b7712b0d34aeac" ns2:_="">
    <xsd:import namespace="c8ef0a62-40b5-4d25-afde-1d26b508c43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8ef0a62-40b5-4d25-afde-1d26b508c43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CF959BA-4287-4C50-814B-D374F9BF903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FAA3C7D2-467B-424D-B920-D8DB61CDD6D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D59C0A-EC59-4F97-989A-5E1E6A90959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8ef0a62-40b5-4d25-afde-1d26b508c43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2</Pages>
  <Words>237</Words>
  <Characters>135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dhura</dc:creator>
  <cp:lastModifiedBy>DURBA BHATTACHARYA</cp:lastModifiedBy>
  <cp:revision>8</cp:revision>
  <dcterms:created xsi:type="dcterms:W3CDTF">2021-03-11T04:46:00Z</dcterms:created>
  <dcterms:modified xsi:type="dcterms:W3CDTF">2021-05-07T0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C847290B44280479704EF7ADE5B4517</vt:lpwstr>
  </property>
</Properties>
</file>